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2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4" r:id="rId19"/>
    <p:sldId id="292" r:id="rId20"/>
    <p:sldId id="293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6" r:id="rId30"/>
    <p:sldId id="355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12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5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8160"/>
          </a:xfrm>
          <a:prstGeom prst="rect">
            <a:avLst/>
          </a:prstGeom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47189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ường</a:t>
            </a:r>
            <a:endParaRPr lang="en-US" sz="28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1465127" y="1371469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LONG BIÊN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Ồ ĐỀ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6A1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340972" y="3807682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1100169" y="4030565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14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7028615" y="4016652"/>
            <a:ext cx="4229250" cy="17557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  <p:sp>
        <p:nvSpPr>
          <p:cNvPr id="12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181812" y="862020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166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642" y="1217370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ưu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ãy</a:t>
            </a: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trả</a:t>
            </a: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lời</a:t>
            </a: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âu</a:t>
            </a: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hỏi</a:t>
            </a: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01140" y="266601"/>
            <a:ext cx="5811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042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iết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: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ợ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74</TotalTime>
  <Words>1430</Words>
  <Application>Microsoft Office PowerPoint</Application>
  <PresentationFormat>Widescreen</PresentationFormat>
  <Paragraphs>152</Paragraphs>
  <Slides>25</Slides>
  <Notes>7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30</cp:revision>
  <dcterms:created xsi:type="dcterms:W3CDTF">2021-06-07T13:44:30Z</dcterms:created>
  <dcterms:modified xsi:type="dcterms:W3CDTF">2022-09-02T03:5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